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>
        <p:scale>
          <a:sx n="200" d="100"/>
          <a:sy n="200" d="100"/>
        </p:scale>
        <p:origin x="1638" y="2064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Freeform 58"/>
          <p:cNvSpPr/>
          <p:nvPr/>
        </p:nvSpPr>
        <p:spPr>
          <a:xfrm>
            <a:off x="3918479" y="3134253"/>
            <a:ext cx="2088092" cy="973667"/>
          </a:xfrm>
          <a:custGeom>
            <a:avLst/>
            <a:gdLst>
              <a:gd name="connsiteX0" fmla="*/ 2646 w 2243667"/>
              <a:gd name="connsiteY0" fmla="*/ 50271 h 1008592"/>
              <a:gd name="connsiteX1" fmla="*/ 43921 w 2243667"/>
              <a:gd name="connsiteY1" fmla="*/ 15346 h 1008592"/>
              <a:gd name="connsiteX2" fmla="*/ 139171 w 2243667"/>
              <a:gd name="connsiteY2" fmla="*/ 2646 h 1008592"/>
              <a:gd name="connsiteX3" fmla="*/ 316971 w 2243667"/>
              <a:gd name="connsiteY3" fmla="*/ 31221 h 1008592"/>
              <a:gd name="connsiteX4" fmla="*/ 659871 w 2243667"/>
              <a:gd name="connsiteY4" fmla="*/ 142346 h 1008592"/>
              <a:gd name="connsiteX5" fmla="*/ 951971 w 2243667"/>
              <a:gd name="connsiteY5" fmla="*/ 269346 h 1008592"/>
              <a:gd name="connsiteX6" fmla="*/ 1282171 w 2243667"/>
              <a:gd name="connsiteY6" fmla="*/ 434446 h 1008592"/>
              <a:gd name="connsiteX7" fmla="*/ 1621896 w 2243667"/>
              <a:gd name="connsiteY7" fmla="*/ 631296 h 1008592"/>
              <a:gd name="connsiteX8" fmla="*/ 1863196 w 2243667"/>
              <a:gd name="connsiteY8" fmla="*/ 786871 h 1008592"/>
              <a:gd name="connsiteX9" fmla="*/ 2012421 w 2243667"/>
              <a:gd name="connsiteY9" fmla="*/ 897996 h 1008592"/>
              <a:gd name="connsiteX10" fmla="*/ 2085446 w 2243667"/>
              <a:gd name="connsiteY10" fmla="*/ 961496 h 1008592"/>
              <a:gd name="connsiteX11" fmla="*/ 1063096 w 2243667"/>
              <a:gd name="connsiteY11" fmla="*/ 615421 h 1008592"/>
              <a:gd name="connsiteX12" fmla="*/ 529696 w 2243667"/>
              <a:gd name="connsiteY12" fmla="*/ 386821 h 1008592"/>
              <a:gd name="connsiteX13" fmla="*/ 148696 w 2243667"/>
              <a:gd name="connsiteY13" fmla="*/ 199496 h 1008592"/>
              <a:gd name="connsiteX14" fmla="*/ 28046 w 2243667"/>
              <a:gd name="connsiteY14" fmla="*/ 120121 h 1008592"/>
              <a:gd name="connsiteX15" fmla="*/ 2646 w 2243667"/>
              <a:gd name="connsiteY15" fmla="*/ 50271 h 1008592"/>
              <a:gd name="connsiteX0" fmla="*/ 2646 w 2199217"/>
              <a:gd name="connsiteY0" fmla="*/ 50271 h 1002242"/>
              <a:gd name="connsiteX1" fmla="*/ 43921 w 2199217"/>
              <a:gd name="connsiteY1" fmla="*/ 15346 h 1002242"/>
              <a:gd name="connsiteX2" fmla="*/ 139171 w 2199217"/>
              <a:gd name="connsiteY2" fmla="*/ 2646 h 1002242"/>
              <a:gd name="connsiteX3" fmla="*/ 316971 w 2199217"/>
              <a:gd name="connsiteY3" fmla="*/ 31221 h 1002242"/>
              <a:gd name="connsiteX4" fmla="*/ 659871 w 2199217"/>
              <a:gd name="connsiteY4" fmla="*/ 142346 h 1002242"/>
              <a:gd name="connsiteX5" fmla="*/ 951971 w 2199217"/>
              <a:gd name="connsiteY5" fmla="*/ 269346 h 1002242"/>
              <a:gd name="connsiteX6" fmla="*/ 1282171 w 2199217"/>
              <a:gd name="connsiteY6" fmla="*/ 434446 h 1002242"/>
              <a:gd name="connsiteX7" fmla="*/ 1621896 w 2199217"/>
              <a:gd name="connsiteY7" fmla="*/ 631296 h 1002242"/>
              <a:gd name="connsiteX8" fmla="*/ 1863196 w 2199217"/>
              <a:gd name="connsiteY8" fmla="*/ 786871 h 1002242"/>
              <a:gd name="connsiteX9" fmla="*/ 2012421 w 2199217"/>
              <a:gd name="connsiteY9" fmla="*/ 897996 h 1002242"/>
              <a:gd name="connsiteX10" fmla="*/ 2040996 w 2199217"/>
              <a:gd name="connsiteY10" fmla="*/ 955146 h 1002242"/>
              <a:gd name="connsiteX11" fmla="*/ 1063096 w 2199217"/>
              <a:gd name="connsiteY11" fmla="*/ 615421 h 1002242"/>
              <a:gd name="connsiteX12" fmla="*/ 529696 w 2199217"/>
              <a:gd name="connsiteY12" fmla="*/ 386821 h 1002242"/>
              <a:gd name="connsiteX13" fmla="*/ 148696 w 2199217"/>
              <a:gd name="connsiteY13" fmla="*/ 199496 h 1002242"/>
              <a:gd name="connsiteX14" fmla="*/ 28046 w 2199217"/>
              <a:gd name="connsiteY14" fmla="*/ 120121 h 1002242"/>
              <a:gd name="connsiteX15" fmla="*/ 2646 w 2199217"/>
              <a:gd name="connsiteY15" fmla="*/ 50271 h 1002242"/>
              <a:gd name="connsiteX0" fmla="*/ 2646 w 2088092"/>
              <a:gd name="connsiteY0" fmla="*/ 50271 h 973667"/>
              <a:gd name="connsiteX1" fmla="*/ 43921 w 2088092"/>
              <a:gd name="connsiteY1" fmla="*/ 15346 h 973667"/>
              <a:gd name="connsiteX2" fmla="*/ 139171 w 2088092"/>
              <a:gd name="connsiteY2" fmla="*/ 2646 h 973667"/>
              <a:gd name="connsiteX3" fmla="*/ 316971 w 2088092"/>
              <a:gd name="connsiteY3" fmla="*/ 31221 h 973667"/>
              <a:gd name="connsiteX4" fmla="*/ 659871 w 2088092"/>
              <a:gd name="connsiteY4" fmla="*/ 142346 h 973667"/>
              <a:gd name="connsiteX5" fmla="*/ 951971 w 2088092"/>
              <a:gd name="connsiteY5" fmla="*/ 269346 h 973667"/>
              <a:gd name="connsiteX6" fmla="*/ 1282171 w 2088092"/>
              <a:gd name="connsiteY6" fmla="*/ 434446 h 973667"/>
              <a:gd name="connsiteX7" fmla="*/ 1621896 w 2088092"/>
              <a:gd name="connsiteY7" fmla="*/ 631296 h 973667"/>
              <a:gd name="connsiteX8" fmla="*/ 1863196 w 2088092"/>
              <a:gd name="connsiteY8" fmla="*/ 786871 h 973667"/>
              <a:gd name="connsiteX9" fmla="*/ 2012421 w 2088092"/>
              <a:gd name="connsiteY9" fmla="*/ 897996 h 973667"/>
              <a:gd name="connsiteX10" fmla="*/ 2040996 w 2088092"/>
              <a:gd name="connsiteY10" fmla="*/ 955146 h 973667"/>
              <a:gd name="connsiteX11" fmla="*/ 1063096 w 2088092"/>
              <a:gd name="connsiteY11" fmla="*/ 615421 h 973667"/>
              <a:gd name="connsiteX12" fmla="*/ 529696 w 2088092"/>
              <a:gd name="connsiteY12" fmla="*/ 386821 h 973667"/>
              <a:gd name="connsiteX13" fmla="*/ 148696 w 2088092"/>
              <a:gd name="connsiteY13" fmla="*/ 199496 h 973667"/>
              <a:gd name="connsiteX14" fmla="*/ 28046 w 2088092"/>
              <a:gd name="connsiteY14" fmla="*/ 120121 h 973667"/>
              <a:gd name="connsiteX15" fmla="*/ 2646 w 2088092"/>
              <a:gd name="connsiteY15" fmla="*/ 50271 h 973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088092" h="973667">
                <a:moveTo>
                  <a:pt x="2646" y="50271"/>
                </a:moveTo>
                <a:cubicBezTo>
                  <a:pt x="5292" y="32808"/>
                  <a:pt x="21167" y="23284"/>
                  <a:pt x="43921" y="15346"/>
                </a:cubicBezTo>
                <a:cubicBezTo>
                  <a:pt x="66675" y="7409"/>
                  <a:pt x="93663" y="0"/>
                  <a:pt x="139171" y="2646"/>
                </a:cubicBezTo>
                <a:cubicBezTo>
                  <a:pt x="184679" y="5292"/>
                  <a:pt x="230188" y="7938"/>
                  <a:pt x="316971" y="31221"/>
                </a:cubicBezTo>
                <a:cubicBezTo>
                  <a:pt x="403754" y="54504"/>
                  <a:pt x="554038" y="102659"/>
                  <a:pt x="659871" y="142346"/>
                </a:cubicBezTo>
                <a:cubicBezTo>
                  <a:pt x="765704" y="182034"/>
                  <a:pt x="848254" y="220663"/>
                  <a:pt x="951971" y="269346"/>
                </a:cubicBezTo>
                <a:cubicBezTo>
                  <a:pt x="1055688" y="318029"/>
                  <a:pt x="1170517" y="374121"/>
                  <a:pt x="1282171" y="434446"/>
                </a:cubicBezTo>
                <a:cubicBezTo>
                  <a:pt x="1393825" y="494771"/>
                  <a:pt x="1525059" y="572559"/>
                  <a:pt x="1621896" y="631296"/>
                </a:cubicBezTo>
                <a:cubicBezTo>
                  <a:pt x="1718733" y="690033"/>
                  <a:pt x="1798109" y="742421"/>
                  <a:pt x="1863196" y="786871"/>
                </a:cubicBezTo>
                <a:cubicBezTo>
                  <a:pt x="1928283" y="831321"/>
                  <a:pt x="1982788" y="869950"/>
                  <a:pt x="2012421" y="897996"/>
                </a:cubicBezTo>
                <a:cubicBezTo>
                  <a:pt x="2042054" y="926042"/>
                  <a:pt x="2088092" y="973667"/>
                  <a:pt x="2040996" y="955146"/>
                </a:cubicBezTo>
                <a:cubicBezTo>
                  <a:pt x="1882775" y="908050"/>
                  <a:pt x="1314979" y="710142"/>
                  <a:pt x="1063096" y="615421"/>
                </a:cubicBezTo>
                <a:cubicBezTo>
                  <a:pt x="811213" y="520700"/>
                  <a:pt x="682096" y="456142"/>
                  <a:pt x="529696" y="386821"/>
                </a:cubicBezTo>
                <a:cubicBezTo>
                  <a:pt x="377296" y="317500"/>
                  <a:pt x="232304" y="243946"/>
                  <a:pt x="148696" y="199496"/>
                </a:cubicBezTo>
                <a:cubicBezTo>
                  <a:pt x="65088" y="155046"/>
                  <a:pt x="51858" y="139700"/>
                  <a:pt x="28046" y="120121"/>
                </a:cubicBezTo>
                <a:cubicBezTo>
                  <a:pt x="4234" y="100542"/>
                  <a:pt x="0" y="67734"/>
                  <a:pt x="2646" y="5027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endCxn id="9" idx="2"/>
          </p:cNvCxnSpPr>
          <p:nvPr/>
        </p:nvCxnSpPr>
        <p:spPr>
          <a:xfrm>
            <a:off x="3286125" y="2905125"/>
            <a:ext cx="2785227" cy="1221942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 7"/>
          <p:cNvSpPr/>
          <p:nvPr/>
        </p:nvSpPr>
        <p:spPr>
          <a:xfrm rot="1715337" flipH="1">
            <a:off x="3766951" y="3542233"/>
            <a:ext cx="2649436" cy="553704"/>
          </a:xfrm>
          <a:prstGeom prst="arc">
            <a:avLst>
              <a:gd name="adj1" fmla="val 11465008"/>
              <a:gd name="adj2" fmla="val 0"/>
            </a:avLst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 rot="1156438" flipH="1">
            <a:off x="3824816" y="3594000"/>
            <a:ext cx="3484349" cy="357396"/>
          </a:xfrm>
          <a:prstGeom prst="arc">
            <a:avLst>
              <a:gd name="adj1" fmla="val 21567669"/>
              <a:gd name="adj2" fmla="val 9850899"/>
            </a:avLst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3038475" y="3438525"/>
            <a:ext cx="1447800" cy="0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4429125" y="3381375"/>
            <a:ext cx="85725" cy="85725"/>
          </a:xfrm>
          <a:prstGeom prst="ellipse">
            <a:avLst/>
          </a:prstGeom>
          <a:solidFill>
            <a:schemeClr val="tx1"/>
          </a:solidFill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070225" y="2747963"/>
          <a:ext cx="165100" cy="228600"/>
        </p:xfrm>
        <a:graphic>
          <a:graphicData uri="http://schemas.openxmlformats.org/presentationml/2006/ole">
            <p:oleObj spid="_x0000_s16386" name="Equation" r:id="rId3" imgW="164880" imgH="228600" progId="Equation.DSMT4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322637" y="3481388"/>
          <a:ext cx="203200" cy="228600"/>
        </p:xfrm>
        <a:graphic>
          <a:graphicData uri="http://schemas.openxmlformats.org/presentationml/2006/ole">
            <p:oleObj spid="_x0000_s16387" name="Equation" r:id="rId4" imgW="203040" imgH="22860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001962" y="3400425"/>
          <a:ext cx="177800" cy="228600"/>
        </p:xfrm>
        <a:graphic>
          <a:graphicData uri="http://schemas.openxmlformats.org/presentationml/2006/ole">
            <p:oleObj spid="_x0000_s16388" name="Equation" r:id="rId5" imgW="177480" imgH="228600" progId="Equation.DSMT4">
              <p:embed/>
            </p:oleObj>
          </a:graphicData>
        </a:graphic>
      </p:graphicFrame>
      <p:sp>
        <p:nvSpPr>
          <p:cNvPr id="19" name="Arc 18"/>
          <p:cNvSpPr/>
          <p:nvPr/>
        </p:nvSpPr>
        <p:spPr>
          <a:xfrm>
            <a:off x="3400424" y="2381249"/>
            <a:ext cx="2105025" cy="2105025"/>
          </a:xfrm>
          <a:prstGeom prst="arc">
            <a:avLst>
              <a:gd name="adj1" fmla="val 10784910"/>
              <a:gd name="adj2" fmla="val 12296160"/>
            </a:avLst>
          </a:prstGeom>
          <a:ln w="158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200400" y="3135313"/>
          <a:ext cx="152400" cy="139700"/>
        </p:xfrm>
        <a:graphic>
          <a:graphicData uri="http://schemas.openxmlformats.org/presentationml/2006/ole">
            <p:oleObj spid="_x0000_s16389" name="Equation" r:id="rId6" imgW="152280" imgH="139680" progId="Equation.DSMT4">
              <p:embed/>
            </p:oleObj>
          </a:graphicData>
        </a:graphic>
      </p:graphicFrame>
      <p:cxnSp>
        <p:nvCxnSpPr>
          <p:cNvPr id="21" name="Straight Connector 20"/>
          <p:cNvCxnSpPr>
            <a:endCxn id="16" idx="3"/>
          </p:cNvCxnSpPr>
          <p:nvPr/>
        </p:nvCxnSpPr>
        <p:spPr>
          <a:xfrm flipV="1">
            <a:off x="4080435" y="3454546"/>
            <a:ext cx="361244" cy="826942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172075" y="2533650"/>
          <a:ext cx="190500" cy="228600"/>
        </p:xfrm>
        <a:graphic>
          <a:graphicData uri="http://schemas.openxmlformats.org/presentationml/2006/ole">
            <p:oleObj spid="_x0000_s16390" name="Equation" r:id="rId7" imgW="190440" imgH="228600" progId="Equation.DSMT4">
              <p:embed/>
            </p:oleObj>
          </a:graphicData>
        </a:graphic>
      </p:graphicFrame>
      <p:cxnSp>
        <p:nvCxnSpPr>
          <p:cNvPr id="29" name="Straight Connector 28"/>
          <p:cNvCxnSpPr/>
          <p:nvPr/>
        </p:nvCxnSpPr>
        <p:spPr>
          <a:xfrm flipH="1">
            <a:off x="4470254" y="2533650"/>
            <a:ext cx="1734" cy="897084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endCxn id="16" idx="6"/>
          </p:cNvCxnSpPr>
          <p:nvPr/>
        </p:nvCxnSpPr>
        <p:spPr>
          <a:xfrm flipH="1">
            <a:off x="4514850" y="3424238"/>
            <a:ext cx="628650" cy="0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4474161" y="2547938"/>
            <a:ext cx="674102" cy="876335"/>
          </a:xfrm>
          <a:prstGeom prst="rect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8" name="Straight Connector 37"/>
          <p:cNvCxnSpPr>
            <a:endCxn id="16" idx="7"/>
          </p:cNvCxnSpPr>
          <p:nvPr/>
        </p:nvCxnSpPr>
        <p:spPr>
          <a:xfrm flipH="1">
            <a:off x="4502296" y="2547938"/>
            <a:ext cx="641204" cy="845991"/>
          </a:xfrm>
          <a:prstGeom prst="line">
            <a:avLst/>
          </a:prstGeom>
          <a:ln w="254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203700" y="2541588"/>
          <a:ext cx="241300" cy="241300"/>
        </p:xfrm>
        <a:graphic>
          <a:graphicData uri="http://schemas.openxmlformats.org/presentationml/2006/ole">
            <p:oleObj spid="_x0000_s16391" name="Equation" r:id="rId8" imgW="241200" imgH="241200" progId="Equation.DSMT4">
              <p:embed/>
            </p:oleObj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/>
        </p:nvGraphicFramePr>
        <p:xfrm>
          <a:off x="5138738" y="3179763"/>
          <a:ext cx="304800" cy="241300"/>
        </p:xfrm>
        <a:graphic>
          <a:graphicData uri="http://schemas.openxmlformats.org/presentationml/2006/ole">
            <p:oleObj spid="_x0000_s16392" name="Equation" r:id="rId9" imgW="304560" imgH="241200" progId="Equation.DSMT4">
              <p:embed/>
            </p:oleObj>
          </a:graphicData>
        </a:graphic>
      </p:graphicFrame>
      <p:sp>
        <p:nvSpPr>
          <p:cNvPr id="44" name="Arc 43"/>
          <p:cNvSpPr/>
          <p:nvPr/>
        </p:nvSpPr>
        <p:spPr>
          <a:xfrm>
            <a:off x="4124325" y="3011598"/>
            <a:ext cx="761999" cy="726965"/>
          </a:xfrm>
          <a:prstGeom prst="arc">
            <a:avLst>
              <a:gd name="adj1" fmla="val 3979621"/>
              <a:gd name="adj2" fmla="val 17637570"/>
            </a:avLst>
          </a:prstGeom>
          <a:ln w="25400">
            <a:solidFill>
              <a:schemeClr val="tx1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6"/>
          <p:cNvGraphicFramePr>
            <a:graphicFrameLocks noChangeAspect="1"/>
          </p:cNvGraphicFramePr>
          <p:nvPr/>
        </p:nvGraphicFramePr>
        <p:xfrm>
          <a:off x="4521200" y="2786063"/>
          <a:ext cx="254000" cy="228600"/>
        </p:xfrm>
        <a:graphic>
          <a:graphicData uri="http://schemas.openxmlformats.org/presentationml/2006/ole">
            <p:oleObj spid="_x0000_s16393" name="Equation" r:id="rId10" imgW="253800" imgH="228600" progId="Equation.DSMT4">
              <p:embed/>
            </p:oleObj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3889375" y="4052888"/>
          <a:ext cx="165100" cy="228600"/>
        </p:xfrm>
        <a:graphic>
          <a:graphicData uri="http://schemas.openxmlformats.org/presentationml/2006/ole">
            <p:oleObj spid="_x0000_s16394" name="Equation" r:id="rId11" imgW="164880" imgH="228600" progId="Equation.DSMT4">
              <p:embed/>
            </p:oleObj>
          </a:graphicData>
        </a:graphic>
      </p:graphicFrame>
      <p:cxnSp>
        <p:nvCxnSpPr>
          <p:cNvPr id="47" name="Straight Connector 46"/>
          <p:cNvCxnSpPr>
            <a:endCxn id="16" idx="4"/>
          </p:cNvCxnSpPr>
          <p:nvPr/>
        </p:nvCxnSpPr>
        <p:spPr>
          <a:xfrm flipV="1">
            <a:off x="4462463" y="3467100"/>
            <a:ext cx="9525" cy="871538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240213" y="4138613"/>
          <a:ext cx="177800" cy="228600"/>
        </p:xfrm>
        <a:graphic>
          <a:graphicData uri="http://schemas.openxmlformats.org/presentationml/2006/ole">
            <p:oleObj spid="_x0000_s16395" name="Equation" r:id="rId12" imgW="177480" imgH="228600" progId="Equation.DSMT4">
              <p:embed/>
            </p:oleObj>
          </a:graphicData>
        </a:graphic>
      </p:graphicFrame>
      <p:cxnSp>
        <p:nvCxnSpPr>
          <p:cNvPr id="55" name="Straight Connector 54"/>
          <p:cNvCxnSpPr/>
          <p:nvPr/>
        </p:nvCxnSpPr>
        <p:spPr>
          <a:xfrm flipH="1">
            <a:off x="2544909" y="3436791"/>
            <a:ext cx="384029" cy="0"/>
          </a:xfrm>
          <a:prstGeom prst="line">
            <a:avLst/>
          </a:prstGeom>
          <a:ln w="254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625725" y="3171825"/>
          <a:ext cx="215900" cy="228600"/>
        </p:xfrm>
        <a:graphic>
          <a:graphicData uri="http://schemas.openxmlformats.org/presentationml/2006/ole">
            <p:oleObj spid="_x0000_s16396" name="Equation" r:id="rId13" imgW="215640" imgH="228600" progId="Equation.DSMT4">
              <p:embed/>
            </p:oleObj>
          </a:graphicData>
        </a:graphic>
      </p:graphicFrame>
      <p:cxnSp>
        <p:nvCxnSpPr>
          <p:cNvPr id="63" name="Straight Connector 62"/>
          <p:cNvCxnSpPr/>
          <p:nvPr/>
        </p:nvCxnSpPr>
        <p:spPr>
          <a:xfrm flipV="1">
            <a:off x="3703396" y="3183084"/>
            <a:ext cx="223933" cy="512616"/>
          </a:xfrm>
          <a:prstGeom prst="line">
            <a:avLst/>
          </a:prstGeom>
          <a:ln w="9525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5846521" y="4121297"/>
            <a:ext cx="223933" cy="512616"/>
          </a:xfrm>
          <a:prstGeom prst="line">
            <a:avLst/>
          </a:prstGeom>
          <a:ln w="9525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3733800" y="3609975"/>
            <a:ext cx="2138363" cy="942976"/>
          </a:xfrm>
          <a:prstGeom prst="line">
            <a:avLst/>
          </a:prstGeom>
          <a:ln w="9525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3719512" y="3667124"/>
            <a:ext cx="523876" cy="233363"/>
          </a:xfrm>
          <a:prstGeom prst="line">
            <a:avLst/>
          </a:prstGeom>
          <a:ln w="9525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4976813" y="4225925"/>
          <a:ext cx="114300" cy="139700"/>
        </p:xfrm>
        <a:graphic>
          <a:graphicData uri="http://schemas.openxmlformats.org/presentationml/2006/ole">
            <p:oleObj spid="_x0000_s16397" name="Equation" r:id="rId14" imgW="114120" imgH="139680" progId="Equation.DSMT4">
              <p:embed/>
            </p:oleObj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3735388" y="3735389"/>
          <a:ext cx="254000" cy="215900"/>
        </p:xfrm>
        <a:graphic>
          <a:graphicData uri="http://schemas.openxmlformats.org/presentationml/2006/ole">
            <p:oleObj spid="_x0000_s16398" name="Equation" r:id="rId15" imgW="253800" imgH="215640" progId="Equation.DSMT4">
              <p:embed/>
            </p:oleObj>
          </a:graphicData>
        </a:graphic>
      </p:graphicFrame>
      <p:sp>
        <p:nvSpPr>
          <p:cNvPr id="34" name="Arc 33"/>
          <p:cNvSpPr/>
          <p:nvPr/>
        </p:nvSpPr>
        <p:spPr>
          <a:xfrm rot="1715337" flipH="1">
            <a:off x="5703254" y="3265979"/>
            <a:ext cx="1098200" cy="229512"/>
          </a:xfrm>
          <a:prstGeom prst="arc">
            <a:avLst>
              <a:gd name="adj1" fmla="val 11465008"/>
              <a:gd name="adj2" fmla="val 21190872"/>
            </a:avLst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>
            <a:endCxn id="34" idx="2"/>
          </p:cNvCxnSpPr>
          <p:nvPr/>
        </p:nvCxnSpPr>
        <p:spPr>
          <a:xfrm flipV="1">
            <a:off x="4057650" y="3102629"/>
            <a:ext cx="1803483" cy="35859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headEnd type="none" w="sm" len="med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9" idx="2"/>
            <a:endCxn id="34" idx="0"/>
          </p:cNvCxnSpPr>
          <p:nvPr/>
        </p:nvCxnSpPr>
        <p:spPr>
          <a:xfrm flipV="1">
            <a:off x="6071352" y="3503531"/>
            <a:ext cx="570331" cy="623536"/>
          </a:xfrm>
          <a:prstGeom prst="line">
            <a:avLst/>
          </a:prstGeom>
          <a:ln w="19050">
            <a:solidFill>
              <a:schemeClr val="tx1"/>
            </a:solidFill>
            <a:prstDash val="sysDash"/>
            <a:headEnd type="none" w="sm" len="med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endCxn id="9" idx="2"/>
          </p:cNvCxnSpPr>
          <p:nvPr/>
        </p:nvCxnSpPr>
        <p:spPr>
          <a:xfrm flipH="1" flipV="1">
            <a:off x="6071352" y="4127067"/>
            <a:ext cx="105611" cy="211571"/>
          </a:xfrm>
          <a:prstGeom prst="line">
            <a:avLst/>
          </a:prstGeom>
          <a:ln w="9525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 flipV="1">
            <a:off x="6642852" y="3503180"/>
            <a:ext cx="105611" cy="211571"/>
          </a:xfrm>
          <a:prstGeom prst="line">
            <a:avLst/>
          </a:prstGeom>
          <a:ln w="9525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6167438" y="3705225"/>
            <a:ext cx="561975" cy="623888"/>
          </a:xfrm>
          <a:prstGeom prst="line">
            <a:avLst/>
          </a:prstGeom>
          <a:ln w="9525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6067425" y="3519488"/>
            <a:ext cx="347663" cy="371475"/>
          </a:xfrm>
          <a:prstGeom prst="line">
            <a:avLst/>
          </a:prstGeom>
          <a:ln w="9525">
            <a:solidFill>
              <a:schemeClr val="tx1"/>
            </a:solidFill>
            <a:headEnd type="none" w="sm" len="med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99" name="Object 14"/>
          <p:cNvGraphicFramePr>
            <a:graphicFrameLocks noChangeAspect="1"/>
          </p:cNvGraphicFramePr>
          <p:nvPr/>
        </p:nvGraphicFramePr>
        <p:xfrm>
          <a:off x="6469063" y="3944938"/>
          <a:ext cx="254000" cy="215900"/>
        </p:xfrm>
        <a:graphic>
          <a:graphicData uri="http://schemas.openxmlformats.org/presentationml/2006/ole">
            <p:oleObj spid="_x0000_s16399" name="Equation" r:id="rId16" imgW="2538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8</TotalTime>
  <Words>0</Words>
  <Application>Microsoft Office PowerPoint</Application>
  <PresentationFormat>On-screen Show (4:3)</PresentationFormat>
  <Paragraphs>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xxx</dc:creator>
  <cp:lastModifiedBy>xxx</cp:lastModifiedBy>
  <cp:revision>43</cp:revision>
  <dcterms:created xsi:type="dcterms:W3CDTF">2012-04-13T02:08:08Z</dcterms:created>
  <dcterms:modified xsi:type="dcterms:W3CDTF">2012-04-16T21:47:55Z</dcterms:modified>
</cp:coreProperties>
</file>